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59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68" r:id="rId10"/>
    <p:sldId id="337" r:id="rId11"/>
    <p:sldId id="338" r:id="rId12"/>
    <p:sldId id="339" r:id="rId13"/>
    <p:sldId id="340" r:id="rId14"/>
    <p:sldId id="296" r:id="rId15"/>
    <p:sldId id="345" r:id="rId16"/>
    <p:sldId id="364" r:id="rId17"/>
    <p:sldId id="376" r:id="rId18"/>
    <p:sldId id="360" r:id="rId19"/>
    <p:sldId id="362" r:id="rId20"/>
    <p:sldId id="366" r:id="rId21"/>
    <p:sldId id="334" r:id="rId22"/>
    <p:sldId id="350" r:id="rId23"/>
    <p:sldId id="351" r:id="rId24"/>
    <p:sldId id="335" r:id="rId25"/>
    <p:sldId id="304" r:id="rId26"/>
    <p:sldId id="323" r:id="rId27"/>
    <p:sldId id="325" r:id="rId28"/>
    <p:sldId id="342" r:id="rId29"/>
    <p:sldId id="327" r:id="rId30"/>
    <p:sldId id="369" r:id="rId31"/>
    <p:sldId id="370" r:id="rId32"/>
    <p:sldId id="371" r:id="rId33"/>
    <p:sldId id="329" r:id="rId34"/>
    <p:sldId id="353" r:id="rId35"/>
    <p:sldId id="330" r:id="rId36"/>
    <p:sldId id="357" r:id="rId37"/>
    <p:sldId id="358" r:id="rId38"/>
    <p:sldId id="326" r:id="rId39"/>
    <p:sldId id="331" r:id="rId40"/>
    <p:sldId id="373" r:id="rId41"/>
    <p:sldId id="374" r:id="rId42"/>
    <p:sldId id="372" r:id="rId43"/>
    <p:sldId id="333" r:id="rId44"/>
    <p:sldId id="356" r:id="rId45"/>
    <p:sldId id="375" r:id="rId46"/>
    <p:sldId id="355" r:id="rId47"/>
    <p:sldId id="348" r:id="rId48"/>
    <p:sldId id="290" r:id="rId49"/>
    <p:sldId id="311" r:id="rId50"/>
    <p:sldId id="312" r:id="rId51"/>
    <p:sldId id="313" r:id="rId52"/>
    <p:sldId id="314" r:id="rId53"/>
    <p:sldId id="316" r:id="rId54"/>
    <p:sldId id="317" r:id="rId55"/>
    <p:sldId id="352" r:id="rId56"/>
    <p:sldId id="359" r:id="rId57"/>
    <p:sldId id="267" r:id="rId5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F7F"/>
    <a:srgbClr val="61CC92"/>
    <a:srgbClr val="000000"/>
    <a:srgbClr val="46B298"/>
    <a:srgbClr val="F2F2F2"/>
    <a:srgbClr val="DDDDDD"/>
    <a:srgbClr val="66FF66"/>
    <a:srgbClr val="00FFFF"/>
    <a:srgbClr val="DEDEDE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97" autoAdjust="0"/>
    <p:restoredTop sz="94662" autoAdjust="0"/>
  </p:normalViewPr>
  <p:slideViewPr>
    <p:cSldViewPr>
      <p:cViewPr varScale="1">
        <p:scale>
          <a:sx n="110" d="100"/>
          <a:sy n="110" d="100"/>
        </p:scale>
        <p:origin x="157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6820528"/>
        <c:axId val="6816608"/>
      </c:barChart>
      <c:catAx>
        <c:axId val="682052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816608"/>
        <c:crosses val="autoZero"/>
        <c:auto val="1"/>
        <c:lblAlgn val="ctr"/>
        <c:lblOffset val="100"/>
        <c:noMultiLvlLbl val="0"/>
      </c:catAx>
      <c:valAx>
        <c:axId val="6816608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820528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7" Type="http://schemas.openxmlformats.org/officeDocument/2006/relationships/image" Target="../media/image47.jpeg"/><Relationship Id="rId2" Type="http://schemas.openxmlformats.org/officeDocument/2006/relationships/image" Target="../media/image104.jpg"/><Relationship Id="rId1" Type="http://schemas.openxmlformats.org/officeDocument/2006/relationships/image" Target="../media/image103.jpg"/><Relationship Id="rId6" Type="http://schemas.openxmlformats.org/officeDocument/2006/relationships/image" Target="../media/image33.jpeg"/><Relationship Id="rId5" Type="http://schemas.openxmlformats.org/officeDocument/2006/relationships/image" Target="../media/image107.jpg"/><Relationship Id="rId4" Type="http://schemas.openxmlformats.org/officeDocument/2006/relationships/image" Target="../media/image106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Supervisor: Mr. Kiều Trọng Khánh</a:t>
          </a:r>
          <a:endParaRPr lang="en-US" sz="28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ạm Hồng Sang</a:t>
          </a:r>
          <a:endParaRPr lang="en-US" sz="28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uỳnh Thanh Việt</a:t>
          </a:r>
          <a:endParaRPr lang="en-US" sz="28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rần Tân Lên</a:t>
          </a:r>
          <a:endParaRPr lang="en-US" sz="28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à Chí Danh (Dropped out)</a:t>
          </a:r>
          <a:endParaRPr lang="en-US" sz="28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22-Aug-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png"/><Relationship Id="rId7" Type="http://schemas.openxmlformats.org/officeDocument/2006/relationships/image" Target="../media/image31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7.png"/><Relationship Id="rId5" Type="http://schemas.openxmlformats.org/officeDocument/2006/relationships/image" Target="../media/image29.png"/><Relationship Id="rId10" Type="http://schemas.openxmlformats.org/officeDocument/2006/relationships/image" Target="../media/image6.png"/><Relationship Id="rId4" Type="http://schemas.openxmlformats.org/officeDocument/2006/relationships/image" Target="../media/image28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image" Target="../media/image38.png"/><Relationship Id="rId5" Type="http://schemas.openxmlformats.org/officeDocument/2006/relationships/image" Target="../media/image35.jpeg"/><Relationship Id="rId10" Type="http://schemas.openxmlformats.org/officeDocument/2006/relationships/image" Target="../media/image7.png"/><Relationship Id="rId4" Type="http://schemas.openxmlformats.org/officeDocument/2006/relationships/image" Target="../media/image34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5.jpeg"/><Relationship Id="rId7" Type="http://schemas.openxmlformats.org/officeDocument/2006/relationships/image" Target="../media/image6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9.png"/><Relationship Id="rId7" Type="http://schemas.openxmlformats.org/officeDocument/2006/relationships/image" Target="../media/image5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jpeg"/><Relationship Id="rId4" Type="http://schemas.openxmlformats.org/officeDocument/2006/relationships/image" Target="../media/image50.jpeg"/><Relationship Id="rId9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13" Type="http://schemas.openxmlformats.org/officeDocument/2006/relationships/image" Target="../media/image6.png"/><Relationship Id="rId3" Type="http://schemas.openxmlformats.org/officeDocument/2006/relationships/image" Target="../media/image53.png"/><Relationship Id="rId7" Type="http://schemas.openxmlformats.org/officeDocument/2006/relationships/image" Target="../media/image56.png"/><Relationship Id="rId12" Type="http://schemas.openxmlformats.org/officeDocument/2006/relationships/image" Target="../media/image5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60.jpeg"/><Relationship Id="rId5" Type="http://schemas.openxmlformats.org/officeDocument/2006/relationships/image" Target="../media/image55.png"/><Relationship Id="rId10" Type="http://schemas.openxmlformats.org/officeDocument/2006/relationships/image" Target="../media/image59.jpeg"/><Relationship Id="rId4" Type="http://schemas.openxmlformats.org/officeDocument/2006/relationships/image" Target="../media/image54.png"/><Relationship Id="rId9" Type="http://schemas.openxmlformats.org/officeDocument/2006/relationships/image" Target="../media/image58.png"/><Relationship Id="rId1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6.jpeg"/><Relationship Id="rId7" Type="http://schemas.openxmlformats.org/officeDocument/2006/relationships/image" Target="../media/image5.jpe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eg"/><Relationship Id="rId5" Type="http://schemas.openxmlformats.org/officeDocument/2006/relationships/image" Target="../media/image63.jpeg"/><Relationship Id="rId4" Type="http://schemas.openxmlformats.org/officeDocument/2006/relationships/image" Target="../media/image47.jpeg"/><Relationship Id="rId9" Type="http://schemas.openxmlformats.org/officeDocument/2006/relationships/image" Target="../media/image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6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.png"/><Relationship Id="rId7" Type="http://schemas.openxmlformats.org/officeDocument/2006/relationships/image" Target="../media/image7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4.gif"/><Relationship Id="rId5" Type="http://schemas.openxmlformats.org/officeDocument/2006/relationships/image" Target="../media/image69.png"/><Relationship Id="rId10" Type="http://schemas.openxmlformats.org/officeDocument/2006/relationships/image" Target="../media/image73.png"/><Relationship Id="rId4" Type="http://schemas.openxmlformats.org/officeDocument/2006/relationships/image" Target="../media/image7.png"/><Relationship Id="rId9" Type="http://schemas.openxmlformats.org/officeDocument/2006/relationships/image" Target="../media/image13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7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9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81.png"/><Relationship Id="rId9" Type="http://schemas.openxmlformats.org/officeDocument/2006/relationships/image" Target="../media/image5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83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1.png"/><Relationship Id="rId9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6.wmf"/><Relationship Id="rId9" Type="http://schemas.openxmlformats.org/officeDocument/2006/relationships/image" Target="../media/image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png"/><Relationship Id="rId11" Type="http://schemas.openxmlformats.org/officeDocument/2006/relationships/image" Target="../media/image7.png"/><Relationship Id="rId5" Type="http://schemas.openxmlformats.org/officeDocument/2006/relationships/image" Target="../media/image81.png"/><Relationship Id="rId10" Type="http://schemas.openxmlformats.org/officeDocument/2006/relationships/image" Target="../media/image6.png"/><Relationship Id="rId4" Type="http://schemas.openxmlformats.org/officeDocument/2006/relationships/image" Target="../media/image88.wmf"/><Relationship Id="rId9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9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6.png"/><Relationship Id="rId4" Type="http://schemas.openxmlformats.org/officeDocument/2006/relationships/image" Target="../media/image81.png"/><Relationship Id="rId9" Type="http://schemas.openxmlformats.org/officeDocument/2006/relationships/image" Target="../media/image5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9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0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8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01.wmf"/><Relationship Id="rId10" Type="http://schemas.openxmlformats.org/officeDocument/2006/relationships/image" Target="../media/image6.png"/><Relationship Id="rId4" Type="http://schemas.openxmlformats.org/officeDocument/2006/relationships/image" Target="../media/image81.png"/><Relationship Id="rId9" Type="http://schemas.openxmlformats.org/officeDocument/2006/relationships/image" Target="../media/image5.jpeg"/><Relationship Id="rId14" Type="http://schemas.openxmlformats.org/officeDocument/2006/relationships/oleObject" Target="../embeddings/oleObject1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jpe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1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7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03.jpg"/><Relationship Id="rId7" Type="http://schemas.openxmlformats.org/officeDocument/2006/relationships/image" Target="../media/image6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13.jpeg"/><Relationship Id="rId4" Type="http://schemas.openxmlformats.org/officeDocument/2006/relationships/image" Target="../media/image15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14.jpeg"/><Relationship Id="rId7" Type="http://schemas.openxmlformats.org/officeDocument/2006/relationships/image" Target="../media/image5.jpeg"/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jpeg"/><Relationship Id="rId5" Type="http://schemas.openxmlformats.org/officeDocument/2006/relationships/image" Target="../media/image116.jpeg"/><Relationship Id="rId10" Type="http://schemas.openxmlformats.org/officeDocument/2006/relationships/image" Target="../media/image118.png"/><Relationship Id="rId4" Type="http://schemas.openxmlformats.org/officeDocument/2006/relationships/image" Target="../media/image115.jpg"/><Relationship Id="rId9" Type="http://schemas.openxmlformats.org/officeDocument/2006/relationships/image" Target="../media/image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7" Type="http://schemas.openxmlformats.org/officeDocument/2006/relationships/image" Target="../media/image7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7.jpe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slide" Target="slide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6.jpeg"/><Relationship Id="rId7" Type="http://schemas.openxmlformats.org/officeDocument/2006/relationships/image" Target="../media/image19.png"/><Relationship Id="rId12" Type="http://schemas.openxmlformats.org/officeDocument/2006/relationships/image" Target="../media/image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6.png"/><Relationship Id="rId5" Type="http://schemas.openxmlformats.org/officeDocument/2006/relationships/image" Target="../media/image17.jpeg"/><Relationship Id="rId10" Type="http://schemas.openxmlformats.org/officeDocument/2006/relationships/image" Target="../media/image5.jpeg"/><Relationship Id="rId4" Type="http://schemas.openxmlformats.org/officeDocument/2006/relationships/slide" Target="slide9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2514600" y="1723932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90600" y="2877835"/>
            <a:ext cx="3185883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349" y="4280408"/>
            <a:ext cx="7439251" cy="234899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04800" y="4350685"/>
            <a:ext cx="6096000" cy="4186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25996" y="4406471"/>
            <a:ext cx="1177636" cy="2629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30347" y="4421034"/>
            <a:ext cx="458002" cy="2204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9" grpId="0" animBg="1"/>
      <p:bldP spid="20" grpId="0" animBg="1"/>
      <p:bldP spid="21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81600" y="1566862"/>
            <a:ext cx="3992563" cy="566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1-From </a:t>
            </a:r>
            <a:r>
              <a:rPr lang="en-US" b="1" dirty="0"/>
              <a:t>Clicked Node</a:t>
            </a:r>
          </a:p>
        </p:txBody>
      </p:sp>
      <p:sp>
        <p:nvSpPr>
          <p:cNvPr id="7" name="Rectangle 6"/>
          <p:cNvSpPr/>
          <p:nvPr/>
        </p:nvSpPr>
        <p:spPr>
          <a:xfrm>
            <a:off x="5181600" y="2460625"/>
            <a:ext cx="39624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2-Get Parent “table” </a:t>
            </a:r>
            <a:r>
              <a:rPr lang="en-US" b="1" dirty="0"/>
              <a:t>Node</a:t>
            </a:r>
          </a:p>
        </p:txBody>
      </p:sp>
      <p:sp>
        <p:nvSpPr>
          <p:cNvPr id="8" name="Rectangle 7"/>
          <p:cNvSpPr/>
          <p:nvPr/>
        </p:nvSpPr>
        <p:spPr>
          <a:xfrm>
            <a:off x="5181600" y="3352800"/>
            <a:ext cx="39624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3-Get </a:t>
            </a:r>
            <a:r>
              <a:rPr lang="en-US" b="1" dirty="0"/>
              <a:t>All Child Nod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81600" y="4213225"/>
            <a:ext cx="3979863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smtClean="0"/>
              <a:t>Step 4-Stop </a:t>
            </a:r>
            <a:r>
              <a:rPr lang="en-US" b="1" dirty="0"/>
              <a:t>When Meet “HTML </a:t>
            </a:r>
            <a:r>
              <a:rPr lang="en-US" b="1" dirty="0" err="1" smtClean="0"/>
              <a:t>Node”Or</a:t>
            </a:r>
            <a:r>
              <a:rPr lang="en-US" b="1" dirty="0" smtClean="0"/>
              <a:t> Meet “ID”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5181600" y="5105400"/>
            <a:ext cx="39798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5-Take </a:t>
            </a:r>
            <a:r>
              <a:rPr lang="en-US" b="1" dirty="0" err="1"/>
              <a:t>XPath</a:t>
            </a:r>
            <a:r>
              <a:rPr lang="en-US" b="1" dirty="0"/>
              <a:t>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5181600" y="6096000"/>
            <a:ext cx="39925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Step 6-Get </a:t>
            </a:r>
            <a:r>
              <a:rPr lang="en-US" b="1" dirty="0"/>
              <a:t>Data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911181" y="20796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6928644" y="29718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6974681" y="38322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974681" y="47244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6979444" y="57150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029166" y="2883519"/>
            <a:ext cx="2896257" cy="3778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57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u="sng" dirty="0" smtClean="0">
                <a:solidFill>
                  <a:srgbClr val="000000"/>
                </a:solidFill>
              </a:rPr>
              <a:t>table/</a:t>
            </a:r>
            <a:r>
              <a:rPr lang="en-US" u="sng" dirty="0" err="1" smtClean="0">
                <a:solidFill>
                  <a:srgbClr val="000000"/>
                </a:solidFill>
              </a:rPr>
              <a:t>tr</a:t>
            </a:r>
            <a:r>
              <a:rPr lang="en-US" u="sng" dirty="0" smtClean="0">
                <a:solidFill>
                  <a:srgbClr val="000000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796871"/>
            <a:ext cx="8686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1&amp;2 GET clicked node and get parent “TABLE” node</a:t>
            </a: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914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3&amp;4: GET all child node and stop when meet “HTML” NODE, meet “ID”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26" y="4495800"/>
            <a:ext cx="7361473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5000" y="1344935"/>
            <a:ext cx="838200" cy="315086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36" y="3983725"/>
            <a:ext cx="7037375" cy="102415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3429000" y="3316607"/>
            <a:ext cx="152400" cy="79819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47900" y="1415422"/>
            <a:ext cx="2514600" cy="285177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" name="Rectangle 20"/>
          <p:cNvSpPr/>
          <p:nvPr/>
        </p:nvSpPr>
        <p:spPr>
          <a:xfrm>
            <a:off x="1676399" y="4267201"/>
            <a:ext cx="64770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90600" y="3048001"/>
            <a:ext cx="2819400" cy="4145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64629"/>
            <a:ext cx="4484710" cy="93583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6248400" y="1283435"/>
            <a:ext cx="2512220" cy="1636932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5372099" y="3048001"/>
            <a:ext cx="1137456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105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5&amp;6: Take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Xpath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and get data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876660" y="1461176"/>
            <a:ext cx="678116" cy="2787368"/>
          </a:xfrm>
          <a:prstGeom prst="rightBrace">
            <a:avLst>
              <a:gd name="adj1" fmla="val 66123"/>
              <a:gd name="adj2" fmla="val 50000"/>
            </a:avLst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9927" y="4495800"/>
            <a:ext cx="2256074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792421" y="4504899"/>
            <a:ext cx="788979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748349" y="1882693"/>
            <a:ext cx="3657600" cy="22153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AMD Radeon HD 7990</a:t>
            </a:r>
            <a:r>
              <a:rPr lang="en-US" b="1" dirty="0" smtClean="0"/>
              <a:t>:       18190</a:t>
            </a:r>
            <a:endParaRPr lang="en-US" b="1" dirty="0"/>
          </a:p>
          <a:p>
            <a:r>
              <a:rPr lang="en-US" b="1" dirty="0"/>
              <a:t>NVIDIA GeForce FTX 690</a:t>
            </a:r>
            <a:r>
              <a:rPr lang="en-US" b="1" dirty="0" smtClean="0"/>
              <a:t>:   17380</a:t>
            </a:r>
            <a:endParaRPr lang="en-US" b="1" dirty="0"/>
          </a:p>
          <a:p>
            <a:r>
              <a:rPr lang="en-US" b="1" dirty="0"/>
              <a:t>AMD Radeon </a:t>
            </a:r>
            <a:r>
              <a:rPr lang="en-US" b="1" dirty="0" smtClean="0"/>
              <a:t>R9-290x :       15630</a:t>
            </a:r>
            <a:endParaRPr lang="en-US" b="1" dirty="0"/>
          </a:p>
          <a:p>
            <a:r>
              <a:rPr lang="en-US" b="1" dirty="0"/>
              <a:t>NVIDIA GeForce GTX 780</a:t>
            </a:r>
            <a:r>
              <a:rPr lang="en-US" b="1" dirty="0" smtClean="0"/>
              <a:t>:  15630</a:t>
            </a:r>
            <a:endParaRPr lang="en-US" b="1" dirty="0"/>
          </a:p>
          <a:p>
            <a:r>
              <a:rPr lang="en-US" b="1" dirty="0"/>
              <a:t>AMD Radeon R9 290</a:t>
            </a:r>
            <a:r>
              <a:rPr lang="en-US" b="1" dirty="0" smtClean="0"/>
              <a:t>:          14570</a:t>
            </a:r>
            <a:endParaRPr lang="en-US" b="1" dirty="0"/>
          </a:p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26268" y="1578429"/>
            <a:ext cx="3694190" cy="1496199"/>
            <a:chOff x="226268" y="1578429"/>
            <a:chExt cx="3515216" cy="149619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1578429"/>
              <a:ext cx="3515216" cy="1219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89581" y="2428297"/>
              <a:ext cx="23028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Name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6268" y="2878809"/>
            <a:ext cx="3694190" cy="1219200"/>
            <a:chOff x="226268" y="2878809"/>
            <a:chExt cx="3515216" cy="1219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2878809"/>
              <a:ext cx="3515216" cy="1219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41981" y="3494561"/>
              <a:ext cx="2302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Point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H="1">
            <a:off x="2324100" y="1344935"/>
            <a:ext cx="419100" cy="53775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92421" y="1344935"/>
            <a:ext cx="103179" cy="1533874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08374" y="1263755"/>
            <a:ext cx="797026" cy="7669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4500200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3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371286" y="2895714"/>
            <a:ext cx="11721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 smtClean="0"/>
              <a:t>Databas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/>
              <a:t>Join</a:t>
            </a:r>
            <a:endParaRPr lang="en-US" dirty="0"/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067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869422" y="4586226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116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480" y="542743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7086600" y="908086"/>
            <a:ext cx="2057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ummar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/>
      <p:bldGraphic spid="2" grpId="0">
        <p:bldAsOne/>
      </p:bldGraphic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400" y="4944046"/>
            <a:ext cx="4114800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90992" y="4996356"/>
            <a:ext cx="4100608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53"/>
          <a:stretch/>
        </p:blipFill>
        <p:spPr>
          <a:xfrm>
            <a:off x="152400" y="2097981"/>
            <a:ext cx="4114800" cy="2743200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184579" y="4471849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97981"/>
            <a:ext cx="41148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6414992" y="2562071"/>
            <a:ext cx="2513514" cy="21047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7383467" y="4471849"/>
            <a:ext cx="160813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74" y="5112994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36" y="5698578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749" y="5152870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437026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018897" y="1689523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6873533" y="1695105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6" y="1560368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942686"/>
              </p:ext>
            </p:extLst>
          </p:nvPr>
        </p:nvGraphicFramePr>
        <p:xfrm>
          <a:off x="4191000" y="1560369"/>
          <a:ext cx="4876800" cy="52245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2400"/>
                <a:gridCol w="1693333"/>
                <a:gridCol w="1761067"/>
              </a:tblGrid>
              <a:tr h="6867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HP PAVILION 14 N237TU 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cap="all" dirty="0" smtClean="0"/>
                        <a:t>ACER ASPIRE E1 470G </a:t>
                      </a:r>
                      <a:endParaRPr lang="en-US" sz="20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230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Chipset (CPU)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3293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29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Graphic card (VGA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600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07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Memory (RAM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Hard disk (HDD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Screen solution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13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38400"/>
            <a:ext cx="1301443" cy="97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224" y="2350885"/>
            <a:ext cx="1447800" cy="11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5"/>
          <a:srcRect t="473" b="60034"/>
          <a:stretch/>
        </p:blipFill>
        <p:spPr>
          <a:xfrm>
            <a:off x="1275777" y="2911062"/>
            <a:ext cx="6592443" cy="269916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75777" y="2911062"/>
            <a:ext cx="6592443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66379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pic>
        <p:nvPicPr>
          <p:cNvPr id="18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5" r="50871" b="25921"/>
          <a:stretch/>
        </p:blipFill>
        <p:spPr bwMode="auto">
          <a:xfrm>
            <a:off x="6819833" y="1968500"/>
            <a:ext cx="1984140" cy="36703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 =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97175" y="2898775"/>
            <a:ext cx="40361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FFC000"/>
                </a:solidFill>
              </a:rPr>
              <a:t>Hardware’s </a:t>
            </a:r>
            <a:r>
              <a:rPr lang="en-US" b="1" dirty="0" smtClean="0">
                <a:solidFill>
                  <a:srgbClr val="FFC000"/>
                </a:solidFill>
              </a:rPr>
              <a:t>score</a:t>
            </a:r>
            <a:r>
              <a:rPr lang="en-US" dirty="0" smtClean="0"/>
              <a:t> </a:t>
            </a:r>
            <a:r>
              <a:rPr lang="vi-VN" dirty="0" smtClean="0"/>
              <a:t>which will reduce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240403" y="5143780"/>
            <a:ext cx="11430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5867401" y="4114800"/>
            <a:ext cx="1373002" cy="10289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7" name="TextBox 11"/>
          <p:cNvSpPr txBox="1">
            <a:spLocks noChangeArrowheads="1"/>
          </p:cNvSpPr>
          <p:nvPr/>
        </p:nvSpPr>
        <p:spPr bwMode="auto">
          <a:xfrm>
            <a:off x="5095794" y="3914680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3293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7010400" y="2032000"/>
            <a:ext cx="16764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867401" y="2436812"/>
            <a:ext cx="1142999" cy="1677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585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" grpId="0"/>
      <p:bldP spid="2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8576"/>
              </p:ext>
            </p:extLst>
          </p:nvPr>
        </p:nvGraphicFramePr>
        <p:xfrm>
          <a:off x="2898775" y="4305300"/>
          <a:ext cx="24511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05300"/>
                        <a:ext cx="24511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 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3036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h = Hardware’s 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849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FFC000"/>
                </a:solidFill>
              </a:rPr>
              <a:t>Hardware’s </a:t>
            </a:r>
            <a:r>
              <a:rPr lang="en-US" b="1" dirty="0" smtClean="0">
                <a:solidFill>
                  <a:srgbClr val="FFC000"/>
                </a:solidFill>
              </a:rPr>
              <a:t>score</a:t>
            </a:r>
            <a:r>
              <a:rPr lang="en-US" dirty="0" smtClean="0"/>
              <a:t> </a:t>
            </a:r>
            <a:r>
              <a:rPr lang="vi-VN" dirty="0" smtClean="0"/>
              <a:t>which will </a:t>
            </a:r>
            <a:r>
              <a:rPr lang="en-US" dirty="0" smtClean="0"/>
              <a:t>be </a:t>
            </a:r>
            <a:r>
              <a:rPr lang="vi-VN" dirty="0" smtClean="0"/>
              <a:t>reduce</a:t>
            </a:r>
            <a:r>
              <a:rPr lang="en-US" dirty="0" smtClean="0"/>
              <a:t>d</a:t>
            </a:r>
            <a:r>
              <a:rPr lang="vi-VN" dirty="0" smtClean="0"/>
              <a:t>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3082688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4217519"/>
              </p:ext>
            </p:extLst>
          </p:nvPr>
        </p:nvGraphicFramePr>
        <p:xfrm>
          <a:off x="640079" y="1752600"/>
          <a:ext cx="7863842" cy="43951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5-4200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3-3217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Hardware’s</a:t>
                      </a:r>
                      <a:r>
                        <a:rPr lang="vi-VN" sz="1800" dirty="0" smtClean="0"/>
                        <a:t> s</a:t>
                      </a:r>
                      <a:r>
                        <a:rPr lang="en-US" sz="1800" dirty="0" smtClean="0"/>
                        <a:t>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293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294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dirty="0" smtClean="0">
                          <a:latin typeface="Calibri (Body)"/>
                        </a:rPr>
                        <a:t>hardware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3022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3022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2Score </a:t>
                      </a:r>
                      <a:r>
                        <a:rPr lang="en-US" sz="1800" dirty="0" smtClean="0"/>
                        <a:t>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036555"/>
              </p:ext>
            </p:extLst>
          </p:nvPr>
        </p:nvGraphicFramePr>
        <p:xfrm>
          <a:off x="3459479" y="5181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" name="Equation" r:id="rId5" imgW="850680" imgH="583920" progId="Equation.DSMT4">
                  <p:embed/>
                </p:oleObj>
              </mc:Choice>
              <mc:Fallback>
                <p:oleObj name="Equation" r:id="rId5" imgW="85068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181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5426501"/>
              </p:ext>
            </p:extLst>
          </p:nvPr>
        </p:nvGraphicFramePr>
        <p:xfrm>
          <a:off x="6560660" y="5186082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" name="Equation" r:id="rId7" imgW="863280" imgH="583920" progId="Equation.DSMT4">
                  <p:embed/>
                </p:oleObj>
              </mc:Choice>
              <mc:Fallback>
                <p:oleObj name="Equation" r:id="rId7" imgW="86328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660" y="5186082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190308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Chipset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6077392"/>
              </p:ext>
            </p:extLst>
          </p:nvPr>
        </p:nvGraphicFramePr>
        <p:xfrm>
          <a:off x="640079" y="1752600"/>
          <a:ext cx="7863842" cy="4578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Video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Intel HD </a:t>
                      </a:r>
                      <a:r>
                        <a:rPr lang="fr-FR" sz="1800" kern="1200" dirty="0" err="1" smtClean="0">
                          <a:effectLst/>
                        </a:rPr>
                        <a:t>Graphic</a:t>
                      </a:r>
                      <a:r>
                        <a:rPr lang="fr-FR" sz="1800" kern="1200" dirty="0" smtClean="0">
                          <a:effectLst/>
                        </a:rPr>
                        <a:t> 4400 Mobile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NVIDIA GeForce GT 720M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/>
                        <a:t>Hardware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0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7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dirty="0" smtClean="0"/>
                        <a:t>hardware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2223750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Video card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8030664"/>
              </p:ext>
            </p:extLst>
          </p:nvPr>
        </p:nvGraphicFramePr>
        <p:xfrm>
          <a:off x="3459479" y="54102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4" name="Equation" r:id="rId8" imgW="774364" imgH="583947" progId="Equation.DSMT4">
                  <p:embed/>
                </p:oleObj>
              </mc:Choice>
              <mc:Fallback>
                <p:oleObj name="Equation" r:id="rId8" imgW="774364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4102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6862752"/>
              </p:ext>
            </p:extLst>
          </p:nvPr>
        </p:nvGraphicFramePr>
        <p:xfrm>
          <a:off x="6655095" y="538330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5" name="Equation" r:id="rId10" imgW="837836" imgH="583947" progId="Equation.DSMT4">
                  <p:embed/>
                </p:oleObj>
              </mc:Choice>
              <mc:Fallback>
                <p:oleObj name="Equation" r:id="rId10" imgW="837836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095" y="538330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2810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33068" y="1768114"/>
            <a:ext cx="283090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8754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7" name="Equation" r:id="rId5" imgW="2362200" imgH="393700" progId="Equation.DSMT4">
                  <p:embed/>
                </p:oleObj>
              </mc:Choice>
              <mc:Fallback>
                <p:oleObj name="Equation" r:id="rId5" imgW="2362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5237445"/>
              </p:ext>
            </p:extLst>
          </p:nvPr>
        </p:nvGraphicFramePr>
        <p:xfrm>
          <a:off x="3886200" y="2169409"/>
          <a:ext cx="44958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5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69409"/>
                        <a:ext cx="44958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3431453"/>
              </p:ext>
            </p:extLst>
          </p:nvPr>
        </p:nvGraphicFramePr>
        <p:xfrm>
          <a:off x="3886200" y="3581400"/>
          <a:ext cx="449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6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4495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490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 dirty="0" smtClean="0">
              <a:solidFill>
                <a:schemeClr val="bg1"/>
              </a:solidFill>
            </a:endParaRP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???..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091" y="1990767"/>
            <a:ext cx="6304785" cy="102428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4091" y="3075261"/>
            <a:ext cx="6304785" cy="36356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1477635" y="3771207"/>
            <a:ext cx="6097695" cy="277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93585" y="1529756"/>
            <a:ext cx="468321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highest product’s score in database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90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325305"/>
              </p:ext>
            </p:extLst>
          </p:nvPr>
        </p:nvGraphicFramePr>
        <p:xfrm>
          <a:off x="304800" y="2438400"/>
          <a:ext cx="8382000" cy="276163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819400"/>
                <a:gridCol w="2781300"/>
                <a:gridCol w="27813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oduct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9718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8575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8504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1322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score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20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b="1" dirty="0" smtClean="0">
                <a:solidFill>
                  <a:srgbClr val="FFC000"/>
                </a:solidFill>
              </a:rPr>
              <a:t>Product</a:t>
            </a:r>
            <a:r>
              <a:rPr lang="en-US" b="1" dirty="0" smtClean="0">
                <a:solidFill>
                  <a:srgbClr val="FFC000"/>
                </a:solidFill>
              </a:rPr>
              <a:t>’s score </a:t>
            </a:r>
            <a:r>
              <a:rPr lang="en-US" dirty="0" smtClean="0"/>
              <a:t>which will be reduced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13179225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760082"/>
              </p:ext>
            </p:extLst>
          </p:nvPr>
        </p:nvGraphicFramePr>
        <p:xfrm>
          <a:off x="752182" y="1573815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7154114"/>
              </p:ext>
            </p:extLst>
          </p:nvPr>
        </p:nvGraphicFramePr>
        <p:xfrm>
          <a:off x="3419182" y="4572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5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4572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8489159"/>
              </p:ext>
            </p:extLst>
          </p:nvPr>
        </p:nvGraphicFramePr>
        <p:xfrm>
          <a:off x="5785864" y="4598894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6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64" y="4598894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33068" y="1573472"/>
            <a:ext cx="263393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392" y="3879499"/>
            <a:ext cx="8757216" cy="1878004"/>
          </a:xfrm>
          <a:prstGeom prst="rect">
            <a:avLst/>
          </a:prstGeom>
        </p:spPr>
      </p:pic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8110855" y="3737718"/>
            <a:ext cx="10628" cy="10807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8110855" y="5466218"/>
            <a:ext cx="29349" cy="629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7483614" y="6057178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ax Price</a:t>
            </a:r>
            <a:endParaRPr lang="en-US" dirty="0"/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7534910" y="3319308"/>
            <a:ext cx="121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in Pric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7568533" y="5233782"/>
            <a:ext cx="1118268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534910" y="4820698"/>
            <a:ext cx="1151890" cy="2677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067" y="2243355"/>
            <a:ext cx="7622465" cy="1010016"/>
          </a:xfrm>
          <a:prstGeom prst="rect">
            <a:avLst/>
          </a:prstGeom>
        </p:spPr>
      </p:pic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193584" y="1529756"/>
            <a:ext cx="544521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all product’s price from stores of a product.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40181"/>
              </p:ext>
            </p:extLst>
          </p:nvPr>
        </p:nvGraphicFramePr>
        <p:xfrm>
          <a:off x="3630613" y="4003675"/>
          <a:ext cx="24939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003675"/>
                        <a:ext cx="249396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4289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</a:t>
            </a:r>
            <a:r>
              <a:rPr lang="en-US" b="1" dirty="0" smtClean="0"/>
              <a:t>price of a product</a:t>
            </a:r>
            <a:endParaRPr lang="en-US" b="1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1702" y="2758006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06271" y="3221038"/>
            <a:ext cx="55124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R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p</a:t>
            </a:r>
            <a:r>
              <a:rPr lang="en-US" b="1" dirty="0"/>
              <a:t>rice for each </a:t>
            </a:r>
            <a:r>
              <a:rPr lang="en-US" b="1" dirty="0" smtClean="0"/>
              <a:t>product’s score</a:t>
            </a:r>
            <a:endParaRPr lang="en-US" b="1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200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b="1" dirty="0">
                <a:sym typeface="Wingdings" panose="05000000000000000000" pitchFamily="2" charset="2"/>
              </a:rPr>
              <a:t>Define</a:t>
            </a:r>
            <a:r>
              <a:rPr lang="en-US" dirty="0">
                <a:sym typeface="Wingdings" panose="05000000000000000000" pitchFamily="2" charset="2"/>
              </a:rPr>
              <a:t>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70064" y="2754868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/>
              <a:t>Product’s score </a:t>
            </a: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676400" y="416163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960756" y="3810000"/>
            <a:ext cx="4093673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5498039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8931204"/>
              </p:ext>
            </p:extLst>
          </p:nvPr>
        </p:nvGraphicFramePr>
        <p:xfrm>
          <a:off x="765629" y="1389759"/>
          <a:ext cx="7924801" cy="5410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68893"/>
                <a:gridCol w="2877954"/>
                <a:gridCol w="287795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61CC92"/>
                          </a:solidFill>
                          <a:latin typeface="Calibri (Body)"/>
                          <a:ea typeface="+mn-ea"/>
                          <a:cs typeface="+mn-cs"/>
                        </a:rPr>
                        <a:t>12.490.000</a:t>
                      </a:r>
                      <a:endParaRPr lang="en-US" sz="1800" b="0" i="0" kern="1200" dirty="0">
                        <a:solidFill>
                          <a:srgbClr val="61CC92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00B050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rgbClr val="00B050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12.7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87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629" y="1846959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694" y="1842477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2869646"/>
              </p:ext>
            </p:extLst>
          </p:nvPr>
        </p:nvGraphicFramePr>
        <p:xfrm>
          <a:off x="3357563" y="5256213"/>
          <a:ext cx="22669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6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256213"/>
                        <a:ext cx="22669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106316"/>
              </p:ext>
            </p:extLst>
          </p:nvPr>
        </p:nvGraphicFramePr>
        <p:xfrm>
          <a:off x="6314623" y="5196017"/>
          <a:ext cx="2038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7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5196017"/>
                        <a:ext cx="2038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6796" y="1543177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8422858"/>
              </p:ext>
            </p:extLst>
          </p:nvPr>
        </p:nvGraphicFramePr>
        <p:xfrm>
          <a:off x="3362325" y="6019800"/>
          <a:ext cx="22653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8"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6019800"/>
                        <a:ext cx="22653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5271682"/>
              </p:ext>
            </p:extLst>
          </p:nvPr>
        </p:nvGraphicFramePr>
        <p:xfrm>
          <a:off x="6296694" y="6096000"/>
          <a:ext cx="2038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9" name="Equation" r:id="rId14" imgW="1244520" imgH="393480" progId="Equation.DSMT4">
                  <p:embed/>
                </p:oleObj>
              </mc:Choice>
              <mc:Fallback>
                <p:oleObj name="Equation" r:id="rId1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694" y="6096000"/>
                        <a:ext cx="2038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447800"/>
            <a:ext cx="5743575" cy="5301322"/>
          </a:xfrm>
          <a:prstGeom prst="rect">
            <a:avLst/>
          </a:prstGeom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oduct’s score on the scale from 1 to 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000" dirty="0" smtClean="0"/>
              <a:t>Min/Max </a:t>
            </a:r>
            <a:r>
              <a:rPr lang="vi-VN" sz="2000" dirty="0"/>
              <a:t>p</a:t>
            </a:r>
            <a:r>
              <a:rPr lang="en-US" sz="2000" dirty="0" smtClean="0"/>
              <a:t>rice </a:t>
            </a:r>
            <a:r>
              <a:rPr lang="en-US" sz="2000" dirty="0"/>
              <a:t>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017061" y="1629238"/>
            <a:ext cx="4383739" cy="2867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5029200" y="1629238"/>
            <a:ext cx="1371600" cy="29230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9261" y="4496945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581400" y="45522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8130" y="5005812"/>
            <a:ext cx="2555070" cy="2016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971800" y="5011270"/>
            <a:ext cx="2598420" cy="213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743200" y="5207461"/>
            <a:ext cx="365760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5570220" y="5207461"/>
            <a:ext cx="83058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37892" grpId="0" animBg="1"/>
      <p:bldP spid="12" grpId="0" animBg="1"/>
      <p:bldP spid="21" grpId="0" animBg="1"/>
      <p:bldP spid="22" grpId="0" animBg="1"/>
      <p:bldP spid="2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93673"/>
            <a:ext cx="1099729" cy="94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4953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/>
              <a:t>Advantages AND  Disadvantages</a:t>
            </a:r>
            <a:endParaRPr lang="en-US" sz="2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uture pl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7734300" y="6172200"/>
            <a:ext cx="14097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hlinkClick r:id="rId4" action="ppaction://hlinksldjump" tooltip="View Point"/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hlinkClick r:id="rId8" action="ppaction://hlinksldjump"/>
          </p:cNvPr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09036" y="6489700"/>
            <a:ext cx="58617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Calculate point from another compare hardware website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0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2316"/>
            <a:ext cx="9144000" cy="47846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1772"/>
            <a:ext cx="9144000" cy="4885228"/>
          </a:xfrm>
          <a:prstGeom prst="rect">
            <a:avLst/>
          </a:prstGeom>
        </p:spPr>
      </p:pic>
      <p:sp>
        <p:nvSpPr>
          <p:cNvPr id="6" name="Action Button: Back or Previous 5">
            <a:hlinkClick r:id="" action="ppaction://hlinkshowjump?jump=previousslide" highlightClick="1"/>
          </p:cNvPr>
          <p:cNvSpPr/>
          <p:nvPr/>
        </p:nvSpPr>
        <p:spPr>
          <a:xfrm>
            <a:off x="7543800" y="6248400"/>
            <a:ext cx="1600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571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2275</TotalTime>
  <Words>1246</Words>
  <Application>Microsoft Office PowerPoint</Application>
  <PresentationFormat>On-screen Show (4:3)</PresentationFormat>
  <Paragraphs>331</Paragraphs>
  <Slides>57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70" baseType="lpstr">
      <vt:lpstr>宋体</vt:lpstr>
      <vt:lpstr>Arial</vt:lpstr>
      <vt:lpstr>Calibri</vt:lpstr>
      <vt:lpstr>Calibri (Body)</vt:lpstr>
      <vt:lpstr>Calibri Light</vt:lpstr>
      <vt:lpstr>Open Sans</vt:lpstr>
      <vt:lpstr>Tahoma</vt:lpstr>
      <vt:lpstr>Tintoretto</vt:lpstr>
      <vt:lpstr>Verdana</vt:lpstr>
      <vt:lpstr>Wingdings</vt:lpstr>
      <vt:lpstr>Celestial</vt:lpstr>
      <vt:lpstr>Equation</vt:lpstr>
      <vt:lpstr>MathType 6.0 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desig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Viet Huynh Thanh</cp:lastModifiedBy>
  <cp:revision>306</cp:revision>
  <dcterms:created xsi:type="dcterms:W3CDTF">2004-09-21T09:36:36Z</dcterms:created>
  <dcterms:modified xsi:type="dcterms:W3CDTF">2014-08-22T08:29:53Z</dcterms:modified>
</cp:coreProperties>
</file>